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835907" w:rsidTr="00835907">
        <w:tc>
          <w:tcPr>
            <w:tcW w:w="4675" w:type="dxa"/>
          </w:tcPr>
          <w:p w:rsidR="00835907" w:rsidRDefault="00835907" w:rsidP="00BB284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RƯỜNG THCS TÂN TRIỀU</w:t>
            </w:r>
          </w:p>
        </w:tc>
        <w:tc>
          <w:tcPr>
            <w:tcW w:w="4675" w:type="dxa"/>
          </w:tcPr>
          <w:p w:rsidR="00835907" w:rsidRDefault="00835907" w:rsidP="0083590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731B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PHIẾU BÀI TẬP TOÁN 7 </w:t>
            </w:r>
          </w:p>
          <w:p w:rsidR="00835907" w:rsidRPr="00835907" w:rsidRDefault="00835907" w:rsidP="00835907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835907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(6/4 - 12/4)</w:t>
            </w:r>
          </w:p>
          <w:p w:rsidR="00835907" w:rsidRDefault="00835907" w:rsidP="00BB284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:rsidR="00BB2845" w:rsidRPr="002731BC" w:rsidRDefault="00BB2845" w:rsidP="00BB2845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2731BC">
        <w:rPr>
          <w:rFonts w:ascii="Times New Roman" w:hAnsi="Times New Roman" w:cs="Times New Roman"/>
          <w:b/>
          <w:sz w:val="26"/>
          <w:szCs w:val="26"/>
        </w:rPr>
        <w:t>I. Ôn tập chương II: Tam giác</w:t>
      </w:r>
    </w:p>
    <w:p w:rsidR="00BB2845" w:rsidRDefault="00BB2845" w:rsidP="00BB2845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2731BC">
        <w:rPr>
          <w:rFonts w:ascii="Times New Roman" w:hAnsi="Times New Roman" w:cs="Times New Roman"/>
          <w:b/>
          <w:sz w:val="26"/>
          <w:szCs w:val="26"/>
        </w:rPr>
        <w:t>Bài 1.</w:t>
      </w:r>
      <w:r w:rsidRPr="002731BC">
        <w:rPr>
          <w:rFonts w:ascii="Times New Roman" w:hAnsi="Times New Roman" w:cs="Times New Roman"/>
          <w:sz w:val="26"/>
          <w:szCs w:val="26"/>
        </w:rPr>
        <w:t xml:space="preserve"> Cho tam giác ABC cân tại A, vẽ AH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⊥</m:t>
        </m:r>
      </m:oMath>
      <w:r w:rsidRPr="002731BC">
        <w:rPr>
          <w:rFonts w:ascii="Times New Roman" w:eastAsiaTheme="minorEastAsia" w:hAnsi="Times New Roman" w:cs="Times New Roman"/>
          <w:sz w:val="26"/>
          <w:szCs w:val="26"/>
        </w:rPr>
        <w:t xml:space="preserve"> BC tại H. Biết AB = 10cm, BH = 6c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5911CC" w:rsidTr="005911CC">
        <w:tc>
          <w:tcPr>
            <w:tcW w:w="4675" w:type="dxa"/>
          </w:tcPr>
          <w:p w:rsidR="005911CC" w:rsidRDefault="005911C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5911CC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>a)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Tính AH.</w:t>
            </w:r>
          </w:p>
        </w:tc>
        <w:tc>
          <w:tcPr>
            <w:tcW w:w="4675" w:type="dxa"/>
          </w:tcPr>
          <w:p w:rsidR="005911CC" w:rsidRDefault="005911C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5911CC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>b)</w:t>
            </w: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△ABH=△AHC</m:t>
              </m:r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.</w:t>
            </w:r>
          </w:p>
        </w:tc>
      </w:tr>
      <w:tr w:rsidR="005911CC" w:rsidTr="005911CC">
        <w:tc>
          <w:tcPr>
            <w:tcW w:w="4675" w:type="dxa"/>
          </w:tcPr>
          <w:p w:rsidR="005911CC" w:rsidRDefault="005911C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5911CC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>c)</w:t>
            </w: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Trên BA lấy D, trên CA lấy E sao cho BD = CE. Chứng minh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△HDE cân.</m:t>
              </m:r>
            </m:oMath>
          </w:p>
        </w:tc>
        <w:tc>
          <w:tcPr>
            <w:tcW w:w="4675" w:type="dxa"/>
          </w:tcPr>
          <w:p w:rsidR="005911CC" w:rsidRDefault="005911C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5911CC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>d)</w:t>
            </w: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Chứng minh DE // B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C.</w:t>
            </w:r>
          </w:p>
        </w:tc>
      </w:tr>
    </w:tbl>
    <w:p w:rsidR="00BB2845" w:rsidRDefault="00BB2845" w:rsidP="00BB2845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2731BC">
        <w:rPr>
          <w:rFonts w:ascii="Times New Roman" w:eastAsiaTheme="minorEastAsia" w:hAnsi="Times New Roman" w:cs="Times New Roman"/>
          <w:b/>
          <w:sz w:val="26"/>
          <w:szCs w:val="26"/>
        </w:rPr>
        <w:t>Bài 2.</w:t>
      </w:r>
      <w:r w:rsidRPr="002731BC">
        <w:rPr>
          <w:rFonts w:ascii="Times New Roman" w:eastAsiaTheme="minorEastAsia" w:hAnsi="Times New Roman" w:cs="Times New Roman"/>
          <w:sz w:val="26"/>
          <w:szCs w:val="26"/>
        </w:rPr>
        <w:t xml:space="preserve"> Cho tam giác ABC vuông tại A, có </w:t>
      </w:r>
      <m:oMath>
        <m:acc>
          <m:acc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B</m:t>
            </m:r>
          </m:e>
        </m:acc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p>
        </m:sSup>
      </m:oMath>
      <w:r w:rsidRPr="002731BC">
        <w:rPr>
          <w:rFonts w:ascii="Times New Roman" w:eastAsiaTheme="minorEastAsia" w:hAnsi="Times New Roman" w:cs="Times New Roman"/>
          <w:sz w:val="26"/>
          <w:szCs w:val="26"/>
        </w:rPr>
        <w:t xml:space="preserve"> và AB = 5cm. Tia phân giác của góc B cắt AC tại D. Trên BC lấy điểm E sao cho  BA = BE. Chứng mi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2731BC" w:rsidTr="002731BC">
        <w:tc>
          <w:tcPr>
            <w:tcW w:w="4675" w:type="dxa"/>
          </w:tcPr>
          <w:p w:rsidR="002731BC" w:rsidRDefault="002731B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a) DE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⊥</m:t>
              </m:r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BC.</w:t>
            </w:r>
          </w:p>
        </w:tc>
        <w:tc>
          <w:tcPr>
            <w:tcW w:w="4675" w:type="dxa"/>
          </w:tcPr>
          <w:p w:rsidR="002731BC" w:rsidRDefault="002731B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c)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△</m:t>
              </m:r>
            </m:oMath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AEC cân</w:t>
            </w:r>
          </w:p>
        </w:tc>
      </w:tr>
      <w:tr w:rsidR="002731BC" w:rsidTr="002731BC">
        <w:tc>
          <w:tcPr>
            <w:tcW w:w="4675" w:type="dxa"/>
          </w:tcPr>
          <w:p w:rsidR="002731BC" w:rsidRDefault="002731B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b)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△ABE</m:t>
              </m:r>
            </m:oMath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đề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u.</w:t>
            </w:r>
          </w:p>
        </w:tc>
        <w:tc>
          <w:tcPr>
            <w:tcW w:w="4675" w:type="dxa"/>
          </w:tcPr>
          <w:p w:rsidR="002731BC" w:rsidRDefault="002731B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d) Tính BC, AC.</w:t>
            </w:r>
          </w:p>
        </w:tc>
      </w:tr>
    </w:tbl>
    <w:p w:rsidR="003652AD" w:rsidRPr="002731BC" w:rsidRDefault="003652AD" w:rsidP="00BB2845">
      <w:pPr>
        <w:jc w:val="both"/>
        <w:rPr>
          <w:rFonts w:ascii="Times New Roman" w:hAnsi="Times New Roman" w:cs="Times New Roman"/>
          <w:sz w:val="26"/>
          <w:szCs w:val="26"/>
        </w:rPr>
      </w:pPr>
      <w:r w:rsidRPr="002731BC">
        <w:rPr>
          <w:rFonts w:ascii="Times New Roman" w:eastAsiaTheme="minorEastAsia" w:hAnsi="Times New Roman" w:cs="Times New Roman"/>
          <w:b/>
          <w:sz w:val="26"/>
          <w:szCs w:val="26"/>
        </w:rPr>
        <w:t>Bài 3.</w:t>
      </w:r>
      <w:r w:rsidRPr="002731BC">
        <w:rPr>
          <w:rFonts w:ascii="Times New Roman" w:eastAsiaTheme="minorEastAsia" w:hAnsi="Times New Roman" w:cs="Times New Roman"/>
          <w:sz w:val="26"/>
          <w:szCs w:val="26"/>
        </w:rPr>
        <w:t xml:space="preserve"> Cho đoạn thẳng AB = 8cm</w:t>
      </w:r>
      <w:r w:rsidR="00767FC2" w:rsidRPr="002731BC">
        <w:rPr>
          <w:rFonts w:ascii="Times New Roman" w:eastAsiaTheme="minorEastAsia" w:hAnsi="Times New Roman" w:cs="Times New Roman"/>
          <w:sz w:val="26"/>
          <w:szCs w:val="26"/>
        </w:rPr>
        <w:t xml:space="preserve">. Lấy điểm M trên AB sao cho </w:t>
      </w:r>
      <w:r w:rsidR="007D05BB" w:rsidRPr="00D3148B">
        <w:rPr>
          <w:position w:val="-26"/>
        </w:rPr>
        <w:object w:dxaOrig="13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4.2pt" o:ole="">
            <v:imagedata r:id="rId5" o:title=""/>
          </v:shape>
          <o:OLEObject Type="Embed" ProgID="Equation.DSMT4" ShapeID="_x0000_i1025" DrawAspect="Content" ObjectID="_1647666606" r:id="rId6"/>
        </w:object>
      </w:r>
      <w:r w:rsidR="00767FC2" w:rsidRPr="002731BC">
        <w:rPr>
          <w:rFonts w:ascii="Times New Roman" w:hAnsi="Times New Roman" w:cs="Times New Roman"/>
          <w:sz w:val="26"/>
          <w:szCs w:val="26"/>
        </w:rPr>
        <w:t>. Trên cùng nửa mặt phẳng bờ AB vẽ tia Ax, By cùng vuông góc với AB. Lấy điểm C thuộc Ax, D thuộc By sao cho AC = 3cm, BD = 4cm.</w:t>
      </w:r>
      <w:r w:rsidR="00971108">
        <w:rPr>
          <w:rFonts w:ascii="Times New Roman" w:hAnsi="Times New Roman" w:cs="Times New Roman"/>
          <w:sz w:val="26"/>
          <w:szCs w:val="26"/>
        </w:rPr>
        <w:t xml:space="preserve"> </w:t>
      </w:r>
      <w:r w:rsidR="00971108" w:rsidRPr="00971108">
        <w:rPr>
          <w:rFonts w:ascii="Times New Roman" w:hAnsi="Times New Roman" w:cs="Times New Roman"/>
          <w:i/>
          <w:sz w:val="26"/>
          <w:szCs w:val="26"/>
        </w:rPr>
        <w:t>(Vẽ đúng kích thước</w:t>
      </w:r>
      <w:r w:rsidR="00971108">
        <w:rPr>
          <w:rFonts w:ascii="Times New Roman" w:hAnsi="Times New Roman" w:cs="Times New Roman"/>
          <w:i/>
          <w:sz w:val="26"/>
          <w:szCs w:val="26"/>
        </w:rPr>
        <w:t xml:space="preserve"> đề cho</w:t>
      </w:r>
      <w:r w:rsidR="00971108" w:rsidRPr="00971108">
        <w:rPr>
          <w:rFonts w:ascii="Times New Roman" w:hAnsi="Times New Roman" w:cs="Times New Roman"/>
          <w:i/>
          <w:sz w:val="26"/>
          <w:szCs w:val="26"/>
        </w:rPr>
        <w:t>)</w:t>
      </w:r>
    </w:p>
    <w:p w:rsidR="00767FC2" w:rsidRPr="002731BC" w:rsidRDefault="00767FC2" w:rsidP="00BB2845">
      <w:pPr>
        <w:jc w:val="both"/>
        <w:rPr>
          <w:rFonts w:ascii="Times New Roman" w:hAnsi="Times New Roman" w:cs="Times New Roman"/>
          <w:sz w:val="26"/>
          <w:szCs w:val="26"/>
        </w:rPr>
      </w:pPr>
      <w:r w:rsidRPr="002731BC">
        <w:rPr>
          <w:rFonts w:ascii="Times New Roman" w:hAnsi="Times New Roman" w:cs="Times New Roman"/>
          <w:sz w:val="26"/>
          <w:szCs w:val="26"/>
        </w:rPr>
        <w:t>a) Tính MC, MD.</w:t>
      </w:r>
    </w:p>
    <w:p w:rsidR="00767FC2" w:rsidRPr="002731BC" w:rsidRDefault="00767FC2" w:rsidP="00BB2845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2731BC">
        <w:rPr>
          <w:rFonts w:ascii="Times New Roman" w:hAnsi="Times New Roman" w:cs="Times New Roman"/>
          <w:sz w:val="26"/>
          <w:szCs w:val="26"/>
        </w:rPr>
        <w:t>b) Từ D kẻ DE vuông góc vớ</w:t>
      </w:r>
      <w:r w:rsidR="008378EF">
        <w:rPr>
          <w:rFonts w:ascii="Times New Roman" w:hAnsi="Times New Roman" w:cs="Times New Roman"/>
          <w:sz w:val="26"/>
          <w:szCs w:val="26"/>
        </w:rPr>
        <w:t>i Ax</w:t>
      </w:r>
      <w:r w:rsidRPr="002731BC">
        <w:rPr>
          <w:rFonts w:ascii="Times New Roman" w:hAnsi="Times New Roman" w:cs="Times New Roman"/>
          <w:sz w:val="26"/>
          <w:szCs w:val="26"/>
        </w:rPr>
        <w:t xml:space="preserve"> tại E. Chứng minh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△ABD=△DEA</m:t>
        </m:r>
      </m:oMath>
      <w:r w:rsidRPr="002731BC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767FC2" w:rsidRDefault="00767FC2" w:rsidP="00BB2845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2731BC">
        <w:rPr>
          <w:rFonts w:ascii="Times New Roman" w:eastAsiaTheme="minorEastAsia" w:hAnsi="Times New Roman" w:cs="Times New Roman"/>
          <w:sz w:val="26"/>
          <w:szCs w:val="26"/>
        </w:rPr>
        <w:t>c) Tính CD. Tam giác MCD là tam giác gì? Vì sao?</w:t>
      </w:r>
    </w:p>
    <w:p w:rsidR="002731BC" w:rsidRDefault="002731BC" w:rsidP="00BB2845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2731BC">
        <w:rPr>
          <w:rFonts w:ascii="Times New Roman" w:eastAsiaTheme="minorEastAsia" w:hAnsi="Times New Roman" w:cs="Times New Roman"/>
          <w:b/>
          <w:sz w:val="26"/>
          <w:szCs w:val="26"/>
        </w:rPr>
        <w:t xml:space="preserve">Bài 4. </w:t>
      </w:r>
      <w:r w:rsidR="005911CC">
        <w:rPr>
          <w:rFonts w:ascii="Times New Roman" w:eastAsiaTheme="minorEastAsia" w:hAnsi="Times New Roman" w:cs="Times New Roman"/>
          <w:sz w:val="26"/>
          <w:szCs w:val="26"/>
        </w:rPr>
        <w:t xml:space="preserve">Cho đoạn thẳng AB và điểm C nằm giữa A và B. Trên cùng một nửa mặt phẳng bờ AB vẽ hai tam giác đều ACD và BCE. Gọi M và N lần lượt là trung điểm của AE và BD. Chứng minh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5911CC" w:rsidRPr="001E4623" w:rsidTr="005911CC">
        <w:tc>
          <w:tcPr>
            <w:tcW w:w="4675" w:type="dxa"/>
          </w:tcPr>
          <w:p w:rsidR="005911CC" w:rsidRDefault="005911C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a) AE = BD</w:t>
            </w:r>
          </w:p>
        </w:tc>
        <w:tc>
          <w:tcPr>
            <w:tcW w:w="4675" w:type="dxa"/>
          </w:tcPr>
          <w:p w:rsidR="005911CC" w:rsidRPr="001E4623" w:rsidRDefault="005911CC" w:rsidP="005911CC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</w:pPr>
            <w:r w:rsidRPr="001E4623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 xml:space="preserve">c)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fr-FR"/>
                </w:rPr>
                <m:t>△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MNC</m:t>
              </m:r>
            </m:oMath>
            <w:r w:rsidRPr="001E4623">
              <w:rPr>
                <w:rFonts w:ascii="Times New Roman" w:eastAsiaTheme="minorEastAsia" w:hAnsi="Times New Roman" w:cs="Times New Roman"/>
                <w:sz w:val="26"/>
                <w:szCs w:val="26"/>
                <w:lang w:val="fr-FR"/>
              </w:rPr>
              <w:t xml:space="preserve"> là tam giác đều.</w:t>
            </w:r>
          </w:p>
        </w:tc>
      </w:tr>
      <w:tr w:rsidR="005911CC" w:rsidTr="005911CC">
        <w:tc>
          <w:tcPr>
            <w:tcW w:w="4675" w:type="dxa"/>
          </w:tcPr>
          <w:p w:rsidR="005911CC" w:rsidRDefault="005911CC" w:rsidP="005911CC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b)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△CME=△CNB</m:t>
              </m:r>
            </m:oMath>
          </w:p>
        </w:tc>
        <w:tc>
          <w:tcPr>
            <w:tcW w:w="4675" w:type="dxa"/>
          </w:tcPr>
          <w:p w:rsidR="005911CC" w:rsidRDefault="005911C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</w:p>
        </w:tc>
      </w:tr>
    </w:tbl>
    <w:p w:rsidR="001E4623" w:rsidRDefault="0091044F" w:rsidP="00BB2845">
      <w:pPr>
        <w:jc w:val="both"/>
        <w:rPr>
          <w:rFonts w:ascii="Times New Roman" w:eastAsiaTheme="minorEastAsia" w:hAnsi="Times New Roman" w:cs="Times New Roman"/>
          <w:b/>
          <w:sz w:val="26"/>
          <w:szCs w:val="26"/>
        </w:rPr>
      </w:pPr>
      <w:bookmarkStart w:id="0" w:name="_GoBack"/>
      <w:bookmarkEnd w:id="0"/>
      <w:r w:rsidRPr="002731BC">
        <w:rPr>
          <w:rFonts w:ascii="Times New Roman" w:eastAsiaTheme="minorEastAsia" w:hAnsi="Times New Roman" w:cs="Times New Roman"/>
          <w:b/>
          <w:sz w:val="26"/>
          <w:szCs w:val="26"/>
        </w:rPr>
        <w:t>II. Biểu thức đại số và giá trị của biểu thức đại số</w:t>
      </w:r>
    </w:p>
    <w:p w:rsidR="0091044F" w:rsidRPr="001E4623" w:rsidRDefault="0091044F" w:rsidP="00BB2845">
      <w:pPr>
        <w:jc w:val="both"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2731BC">
        <w:rPr>
          <w:rFonts w:ascii="Times New Roman" w:eastAsiaTheme="minorEastAsia" w:hAnsi="Times New Roman" w:cs="Times New Roman"/>
          <w:b/>
          <w:sz w:val="26"/>
          <w:szCs w:val="26"/>
        </w:rPr>
        <w:t>Bài 1</w:t>
      </w:r>
      <w:r w:rsidRPr="002731BC">
        <w:rPr>
          <w:rFonts w:ascii="Times New Roman" w:eastAsiaTheme="minorEastAsia" w:hAnsi="Times New Roman" w:cs="Times New Roman"/>
          <w:sz w:val="26"/>
          <w:szCs w:val="26"/>
        </w:rPr>
        <w:t>. Điền vào ô trống trong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8"/>
        <w:gridCol w:w="2520"/>
        <w:gridCol w:w="6205"/>
      </w:tblGrid>
      <w:tr w:rsidR="00B9613C" w:rsidRPr="002731BC" w:rsidTr="00B9613C">
        <w:tc>
          <w:tcPr>
            <w:tcW w:w="625" w:type="dxa"/>
          </w:tcPr>
          <w:p w:rsidR="00B9613C" w:rsidRPr="002731BC" w:rsidRDefault="00B9613C" w:rsidP="005171C9">
            <w:pPr>
              <w:jc w:val="center"/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>STT</w:t>
            </w:r>
          </w:p>
        </w:tc>
        <w:tc>
          <w:tcPr>
            <w:tcW w:w="2520" w:type="dxa"/>
          </w:tcPr>
          <w:p w:rsidR="00B9613C" w:rsidRPr="002731BC" w:rsidRDefault="00B9613C" w:rsidP="005171C9">
            <w:pPr>
              <w:jc w:val="center"/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>Biểu thức đại số</w:t>
            </w:r>
          </w:p>
        </w:tc>
        <w:tc>
          <w:tcPr>
            <w:tcW w:w="6205" w:type="dxa"/>
          </w:tcPr>
          <w:p w:rsidR="00B9613C" w:rsidRPr="002731BC" w:rsidRDefault="00B9613C" w:rsidP="005171C9">
            <w:pPr>
              <w:jc w:val="center"/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>Ý nghĩa</w:t>
            </w:r>
          </w:p>
        </w:tc>
      </w:tr>
      <w:tr w:rsidR="00B9613C" w:rsidRPr="002731BC" w:rsidTr="00B9613C">
        <w:tc>
          <w:tcPr>
            <w:tcW w:w="625" w:type="dxa"/>
          </w:tcPr>
          <w:p w:rsidR="00B9613C" w:rsidRPr="002731BC" w:rsidRDefault="00B9613C" w:rsidP="005171C9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2520" w:type="dxa"/>
          </w:tcPr>
          <w:p w:rsidR="00B9613C" w:rsidRPr="002731BC" w:rsidRDefault="00B9613C" w:rsidP="005171C9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</w:p>
        </w:tc>
        <w:tc>
          <w:tcPr>
            <w:tcW w:w="6205" w:type="dxa"/>
          </w:tcPr>
          <w:p w:rsidR="00B9613C" w:rsidRPr="002731BC" w:rsidRDefault="00B9613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>Tổng của x và 10</w:t>
            </w:r>
          </w:p>
        </w:tc>
      </w:tr>
      <w:tr w:rsidR="00B9613C" w:rsidRPr="002731BC" w:rsidTr="00B9613C">
        <w:tc>
          <w:tcPr>
            <w:tcW w:w="625" w:type="dxa"/>
          </w:tcPr>
          <w:p w:rsidR="00B9613C" w:rsidRPr="002731BC" w:rsidRDefault="00B9613C" w:rsidP="005171C9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2520" w:type="dxa"/>
          </w:tcPr>
          <w:p w:rsidR="00B9613C" w:rsidRPr="002731BC" w:rsidRDefault="00B9613C" w:rsidP="005171C9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>7 - x</w:t>
            </w:r>
          </w:p>
        </w:tc>
        <w:tc>
          <w:tcPr>
            <w:tcW w:w="6205" w:type="dxa"/>
          </w:tcPr>
          <w:p w:rsidR="00B9613C" w:rsidRPr="002731BC" w:rsidRDefault="00B9613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</w:p>
        </w:tc>
      </w:tr>
      <w:tr w:rsidR="00B9613C" w:rsidRPr="002731BC" w:rsidTr="00B9613C">
        <w:tc>
          <w:tcPr>
            <w:tcW w:w="625" w:type="dxa"/>
          </w:tcPr>
          <w:p w:rsidR="00B9613C" w:rsidRPr="002731BC" w:rsidRDefault="00B9613C" w:rsidP="005171C9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2520" w:type="dxa"/>
          </w:tcPr>
          <w:p w:rsidR="00B9613C" w:rsidRPr="002731BC" w:rsidRDefault="00B9613C" w:rsidP="005171C9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</w:p>
        </w:tc>
        <w:tc>
          <w:tcPr>
            <w:tcW w:w="6205" w:type="dxa"/>
          </w:tcPr>
          <w:p w:rsidR="00B9613C" w:rsidRPr="002731BC" w:rsidRDefault="00B9613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>Tích của 3 với bình phương của x</w:t>
            </w:r>
          </w:p>
        </w:tc>
      </w:tr>
      <w:tr w:rsidR="00B9613C" w:rsidRPr="002731BC" w:rsidTr="00B9613C">
        <w:tc>
          <w:tcPr>
            <w:tcW w:w="625" w:type="dxa"/>
          </w:tcPr>
          <w:p w:rsidR="00B9613C" w:rsidRPr="002731BC" w:rsidRDefault="00B9613C" w:rsidP="005171C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2520" w:type="dxa"/>
          </w:tcPr>
          <w:p w:rsidR="00B9613C" w:rsidRPr="002731BC" w:rsidRDefault="00B9613C" w:rsidP="005171C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205" w:type="dxa"/>
          </w:tcPr>
          <w:p w:rsidR="00B9613C" w:rsidRPr="002731BC" w:rsidRDefault="00B9613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>Hiệu các lập phương của a</w:t>
            </w:r>
            <w:r w:rsidR="008378EF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và b</w:t>
            </w:r>
          </w:p>
        </w:tc>
      </w:tr>
      <w:tr w:rsidR="00B9613C" w:rsidRPr="002731BC" w:rsidTr="00B9613C">
        <w:tc>
          <w:tcPr>
            <w:tcW w:w="625" w:type="dxa"/>
          </w:tcPr>
          <w:p w:rsidR="00B9613C" w:rsidRPr="002731BC" w:rsidRDefault="00B9613C" w:rsidP="005171C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2520" w:type="dxa"/>
          </w:tcPr>
          <w:p w:rsidR="00B9613C" w:rsidRPr="002731BC" w:rsidRDefault="00B9613C" w:rsidP="005171C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xy</m:t>
                </m:r>
              </m:oMath>
            </m:oMathPara>
          </w:p>
        </w:tc>
        <w:tc>
          <w:tcPr>
            <w:tcW w:w="6205" w:type="dxa"/>
          </w:tcPr>
          <w:p w:rsidR="00B9613C" w:rsidRPr="002731BC" w:rsidRDefault="00B9613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</w:p>
        </w:tc>
      </w:tr>
      <w:tr w:rsidR="00B9613C" w:rsidRPr="002731BC" w:rsidTr="00B9613C">
        <w:tc>
          <w:tcPr>
            <w:tcW w:w="625" w:type="dxa"/>
          </w:tcPr>
          <w:p w:rsidR="00B9613C" w:rsidRPr="002731BC" w:rsidRDefault="00B9613C" w:rsidP="005171C9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2520" w:type="dxa"/>
          </w:tcPr>
          <w:p w:rsidR="00B9613C" w:rsidRPr="002731BC" w:rsidRDefault="00B9613C" w:rsidP="005171C9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</w:p>
        </w:tc>
        <w:tc>
          <w:tcPr>
            <w:tcW w:w="6205" w:type="dxa"/>
          </w:tcPr>
          <w:p w:rsidR="00B9613C" w:rsidRPr="002731BC" w:rsidRDefault="00B9613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>Bình phương của tổng 3 số a, b và c.</w:t>
            </w:r>
          </w:p>
        </w:tc>
      </w:tr>
      <w:tr w:rsidR="00B9613C" w:rsidRPr="002731BC" w:rsidTr="00B9613C">
        <w:tc>
          <w:tcPr>
            <w:tcW w:w="625" w:type="dxa"/>
          </w:tcPr>
          <w:p w:rsidR="00B9613C" w:rsidRPr="002731BC" w:rsidRDefault="00B9613C" w:rsidP="005171C9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2520" w:type="dxa"/>
          </w:tcPr>
          <w:p w:rsidR="00B9613C" w:rsidRPr="002731BC" w:rsidRDefault="00B9613C" w:rsidP="005171C9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</w:p>
        </w:tc>
        <w:tc>
          <w:tcPr>
            <w:tcW w:w="6205" w:type="dxa"/>
          </w:tcPr>
          <w:p w:rsidR="00B9613C" w:rsidRPr="002731BC" w:rsidRDefault="00B9613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>Tổng của 3 lần bình phương số x và số y.</w:t>
            </w:r>
          </w:p>
        </w:tc>
      </w:tr>
      <w:tr w:rsidR="00B9613C" w:rsidRPr="002731BC" w:rsidTr="00B9613C">
        <w:tc>
          <w:tcPr>
            <w:tcW w:w="625" w:type="dxa"/>
          </w:tcPr>
          <w:p w:rsidR="00B9613C" w:rsidRPr="002731BC" w:rsidRDefault="00B9613C" w:rsidP="005171C9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2520" w:type="dxa"/>
          </w:tcPr>
          <w:p w:rsidR="00B9613C" w:rsidRPr="002731BC" w:rsidRDefault="00B9613C" w:rsidP="005171C9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</w:p>
        </w:tc>
        <w:tc>
          <w:tcPr>
            <w:tcW w:w="6205" w:type="dxa"/>
          </w:tcPr>
          <w:p w:rsidR="00B9613C" w:rsidRPr="002731BC" w:rsidRDefault="00B9613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>Tích của tổng 2 số x và 2 với hiệu hai số x và 2</w:t>
            </w:r>
          </w:p>
        </w:tc>
      </w:tr>
      <w:tr w:rsidR="00B9613C" w:rsidRPr="002731BC" w:rsidTr="00B9613C">
        <w:tc>
          <w:tcPr>
            <w:tcW w:w="625" w:type="dxa"/>
          </w:tcPr>
          <w:p w:rsidR="00B9613C" w:rsidRPr="002731BC" w:rsidRDefault="00B9613C" w:rsidP="005171C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2520" w:type="dxa"/>
          </w:tcPr>
          <w:p w:rsidR="00B9613C" w:rsidRPr="002731BC" w:rsidRDefault="002731BC" w:rsidP="005171C9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(x+y)(x-y</m:t>
              </m:r>
            </m:oMath>
            <w:r w:rsidRPr="002731BC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6205" w:type="dxa"/>
          </w:tcPr>
          <w:p w:rsidR="00B9613C" w:rsidRPr="002731BC" w:rsidRDefault="00B9613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</w:p>
        </w:tc>
      </w:tr>
      <w:tr w:rsidR="002731BC" w:rsidRPr="002731BC" w:rsidTr="00B9613C">
        <w:tc>
          <w:tcPr>
            <w:tcW w:w="625" w:type="dxa"/>
          </w:tcPr>
          <w:p w:rsidR="002731BC" w:rsidRPr="002731BC" w:rsidRDefault="002731BC" w:rsidP="005171C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2520" w:type="dxa"/>
          </w:tcPr>
          <w:p w:rsidR="002731BC" w:rsidRPr="002731BC" w:rsidRDefault="002731BC" w:rsidP="005171C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205" w:type="dxa"/>
          </w:tcPr>
          <w:p w:rsidR="002731BC" w:rsidRPr="002731BC" w:rsidRDefault="002731B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Hiệu các bình phương của a và b.</w:t>
            </w:r>
          </w:p>
        </w:tc>
      </w:tr>
      <w:tr w:rsidR="002731BC" w:rsidRPr="002731BC" w:rsidTr="00B9613C">
        <w:tc>
          <w:tcPr>
            <w:tcW w:w="625" w:type="dxa"/>
          </w:tcPr>
          <w:p w:rsidR="002731BC" w:rsidRPr="002731BC" w:rsidRDefault="002731BC" w:rsidP="005171C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2520" w:type="dxa"/>
          </w:tcPr>
          <w:p w:rsidR="002731BC" w:rsidRPr="002731BC" w:rsidRDefault="001E4623" w:rsidP="002731BC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(a-b)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6205" w:type="dxa"/>
          </w:tcPr>
          <w:p w:rsidR="002731BC" w:rsidRPr="002731BC" w:rsidRDefault="002731B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</w:p>
        </w:tc>
      </w:tr>
      <w:tr w:rsidR="002731BC" w:rsidRPr="002731BC" w:rsidTr="00B9613C">
        <w:tc>
          <w:tcPr>
            <w:tcW w:w="625" w:type="dxa"/>
          </w:tcPr>
          <w:p w:rsidR="002731BC" w:rsidRPr="002731BC" w:rsidRDefault="002731BC" w:rsidP="005171C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2520" w:type="dxa"/>
          </w:tcPr>
          <w:p w:rsidR="002731BC" w:rsidRPr="002731BC" w:rsidRDefault="002731BC" w:rsidP="005171C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205" w:type="dxa"/>
          </w:tcPr>
          <w:p w:rsidR="002731BC" w:rsidRPr="002731BC" w:rsidRDefault="002731B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Tổng của hai số tự nhiên liên tiếp</w:t>
            </w:r>
          </w:p>
        </w:tc>
      </w:tr>
    </w:tbl>
    <w:p w:rsidR="0091044F" w:rsidRPr="002731BC" w:rsidRDefault="005171C9" w:rsidP="00BB2845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2731BC">
        <w:rPr>
          <w:rFonts w:ascii="Times New Roman" w:eastAsiaTheme="minorEastAsia" w:hAnsi="Times New Roman" w:cs="Times New Roman"/>
          <w:b/>
          <w:sz w:val="26"/>
          <w:szCs w:val="26"/>
        </w:rPr>
        <w:lastRenderedPageBreak/>
        <w:t>Bài 2.</w:t>
      </w:r>
      <w:r w:rsidRPr="002731B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7F242D" w:rsidRPr="002731BC">
        <w:rPr>
          <w:rFonts w:ascii="Times New Roman" w:eastAsiaTheme="minorEastAsia" w:hAnsi="Times New Roman" w:cs="Times New Roman"/>
          <w:sz w:val="26"/>
          <w:szCs w:val="26"/>
        </w:rPr>
        <w:t>Một ô tô đi quãng đường từ A đến B với vận tốc x km/h hế</w:t>
      </w:r>
      <w:r w:rsidR="000C4587">
        <w:rPr>
          <w:rFonts w:ascii="Times New Roman" w:eastAsiaTheme="minorEastAsia" w:hAnsi="Times New Roman" w:cs="Times New Roman"/>
          <w:sz w:val="26"/>
          <w:szCs w:val="26"/>
        </w:rPr>
        <w:t>t 2,5</w:t>
      </w:r>
      <w:r w:rsidR="007F242D" w:rsidRPr="002731BC">
        <w:rPr>
          <w:rFonts w:ascii="Times New Roman" w:eastAsiaTheme="minorEastAsia" w:hAnsi="Times New Roman" w:cs="Times New Roman"/>
          <w:sz w:val="26"/>
          <w:szCs w:val="26"/>
        </w:rPr>
        <w:t xml:space="preserve"> (h) và đi quãng đường từ B đến C với vận tốc tăng lên 10 km/h và thời gian giả</w:t>
      </w:r>
      <w:r w:rsidR="000C4587">
        <w:rPr>
          <w:rFonts w:ascii="Times New Roman" w:eastAsiaTheme="minorEastAsia" w:hAnsi="Times New Roman" w:cs="Times New Roman"/>
          <w:sz w:val="26"/>
          <w:szCs w:val="26"/>
        </w:rPr>
        <w:t xml:space="preserve">m đi y </w:t>
      </w:r>
      <w:r w:rsidR="007F242D" w:rsidRPr="002731BC">
        <w:rPr>
          <w:rFonts w:ascii="Times New Roman" w:eastAsiaTheme="minorEastAsia" w:hAnsi="Times New Roman" w:cs="Times New Roman"/>
          <w:sz w:val="26"/>
          <w:szCs w:val="26"/>
        </w:rPr>
        <w:t>giờ. Hãy viết biểu thức đại số biểu diễn chiều dài quãng đườ</w:t>
      </w:r>
      <w:r w:rsidR="00B9613C" w:rsidRPr="002731BC">
        <w:rPr>
          <w:rFonts w:ascii="Times New Roman" w:eastAsiaTheme="minorEastAsia" w:hAnsi="Times New Roman" w:cs="Times New Roman"/>
          <w:sz w:val="26"/>
          <w:szCs w:val="26"/>
        </w:rPr>
        <w:t>ng AC? (</w:t>
      </w:r>
      <w:r w:rsidR="007F242D" w:rsidRPr="002731BC">
        <w:rPr>
          <w:rFonts w:ascii="Times New Roman" w:eastAsiaTheme="minorEastAsia" w:hAnsi="Times New Roman" w:cs="Times New Roman"/>
          <w:sz w:val="26"/>
          <w:szCs w:val="26"/>
        </w:rPr>
        <w:t>Biết từ A đến C phải qua B).</w:t>
      </w:r>
    </w:p>
    <w:p w:rsidR="007F242D" w:rsidRDefault="007F242D" w:rsidP="00BB2845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2731BC">
        <w:rPr>
          <w:rFonts w:ascii="Times New Roman" w:eastAsiaTheme="minorEastAsia" w:hAnsi="Times New Roman" w:cs="Times New Roman"/>
          <w:b/>
          <w:sz w:val="26"/>
          <w:szCs w:val="26"/>
        </w:rPr>
        <w:t>Bài 3.</w:t>
      </w:r>
      <w:r w:rsidRPr="002731BC">
        <w:rPr>
          <w:rFonts w:ascii="Times New Roman" w:eastAsiaTheme="minorEastAsia" w:hAnsi="Times New Roman" w:cs="Times New Roman"/>
          <w:sz w:val="26"/>
          <w:szCs w:val="26"/>
        </w:rPr>
        <w:t xml:space="preserve"> Tính giá trị của biểu thứ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2731BC" w:rsidTr="00B04910">
        <w:tc>
          <w:tcPr>
            <w:tcW w:w="4675" w:type="dxa"/>
          </w:tcPr>
          <w:p w:rsidR="002731BC" w:rsidRDefault="002731B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a)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4m+3n</m:t>
              </m:r>
            </m:oMath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tại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m=-2;n=-1</m:t>
              </m:r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4675" w:type="dxa"/>
          </w:tcPr>
          <w:p w:rsidR="002731BC" w:rsidRDefault="002731BC" w:rsidP="00B04910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e) </w:t>
            </w:r>
            <w:r w:rsidR="00B04910" w:rsidRPr="00D3148B">
              <w:rPr>
                <w:position w:val="-14"/>
              </w:rPr>
              <w:object w:dxaOrig="1480" w:dyaOrig="400">
                <v:shape id="_x0000_i1026" type="#_x0000_t75" style="width:73.8pt;height:19.8pt" o:ole="">
                  <v:imagedata r:id="rId7" o:title=""/>
                </v:shape>
                <o:OLEObject Type="Embed" ProgID="Equation.DSMT4" ShapeID="_x0000_i1026" DrawAspect="Content" ObjectID="_1647666607" r:id="rId8"/>
              </w:object>
            </w:r>
            <w:r w:rsidR="00B04910">
              <w:t xml:space="preserve"> tại </w:t>
            </w:r>
            <w:r w:rsidR="00B04910" w:rsidRPr="00D3148B">
              <w:rPr>
                <w:position w:val="-26"/>
              </w:rPr>
              <w:object w:dxaOrig="639" w:dyaOrig="680">
                <v:shape id="_x0000_i1027" type="#_x0000_t75" style="width:31.8pt;height:34.2pt" o:ole="">
                  <v:imagedata r:id="rId9" o:title=""/>
                </v:shape>
                <o:OLEObject Type="Embed" ProgID="Equation.DSMT4" ShapeID="_x0000_i1027" DrawAspect="Content" ObjectID="_1647666608" r:id="rId10"/>
              </w:object>
            </w:r>
          </w:p>
        </w:tc>
      </w:tr>
      <w:tr w:rsidR="002731BC" w:rsidTr="00B04910">
        <w:tc>
          <w:tcPr>
            <w:tcW w:w="4675" w:type="dxa"/>
          </w:tcPr>
          <w:p w:rsidR="002731BC" w:rsidRDefault="002731B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b)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8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16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4</m:t>
                  </m:r>
                </m:sup>
              </m:sSup>
            </m:oMath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tại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=1;y=-1</m:t>
              </m:r>
            </m:oMath>
          </w:p>
        </w:tc>
        <w:tc>
          <w:tcPr>
            <w:tcW w:w="4675" w:type="dxa"/>
          </w:tcPr>
          <w:p w:rsidR="002731BC" w:rsidRDefault="002731B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f) </w:t>
            </w:r>
            <w:r w:rsidR="00B04910" w:rsidRPr="00D3148B">
              <w:rPr>
                <w:position w:val="-18"/>
              </w:rPr>
              <w:object w:dxaOrig="2140" w:dyaOrig="499">
                <v:shape id="_x0000_i1028" type="#_x0000_t75" style="width:106.8pt;height:25.2pt" o:ole="">
                  <v:imagedata r:id="rId11" o:title=""/>
                </v:shape>
                <o:OLEObject Type="Embed" ProgID="Equation.DSMT4" ShapeID="_x0000_i1028" DrawAspect="Content" ObjectID="_1647666609" r:id="rId12"/>
              </w:object>
            </w:r>
            <w:r w:rsidR="00B04910">
              <w:t xml:space="preserve"> tại </w:t>
            </w:r>
            <w:r w:rsidR="00B04910" w:rsidRPr="00D3148B">
              <w:rPr>
                <w:position w:val="-10"/>
              </w:rPr>
              <w:object w:dxaOrig="1359" w:dyaOrig="320">
                <v:shape id="_x0000_i1029" type="#_x0000_t75" style="width:67.8pt;height:16.2pt" o:ole="">
                  <v:imagedata r:id="rId13" o:title=""/>
                </v:shape>
                <o:OLEObject Type="Embed" ProgID="Equation.DSMT4" ShapeID="_x0000_i1029" DrawAspect="Content" ObjectID="_1647666610" r:id="rId14"/>
              </w:object>
            </w:r>
          </w:p>
        </w:tc>
      </w:tr>
      <w:tr w:rsidR="002731BC" w:rsidTr="00B04910">
        <w:tc>
          <w:tcPr>
            <w:tcW w:w="4675" w:type="dxa"/>
          </w:tcPr>
          <w:p w:rsidR="002731BC" w:rsidRDefault="002731B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c)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+xy</m:t>
              </m:r>
            </m:oMath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tại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=1;y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den>
              </m:f>
            </m:oMath>
          </w:p>
        </w:tc>
        <w:tc>
          <w:tcPr>
            <w:tcW w:w="4675" w:type="dxa"/>
          </w:tcPr>
          <w:p w:rsidR="002731BC" w:rsidRDefault="002731BC" w:rsidP="005911CC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g)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 3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+2x-1</m:t>
              </m:r>
            </m:oMath>
            <w:r w:rsidR="005911CC"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tại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4</m:t>
              </m:r>
            </m:oMath>
          </w:p>
        </w:tc>
      </w:tr>
      <w:tr w:rsidR="002731BC" w:rsidTr="00B04910">
        <w:tc>
          <w:tcPr>
            <w:tcW w:w="4675" w:type="dxa"/>
          </w:tcPr>
          <w:p w:rsidR="002731BC" w:rsidRDefault="002731B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d)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(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1)</m:t>
              </m:r>
            </m:oMath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tại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y=-2</m:t>
              </m:r>
            </m:oMath>
          </w:p>
        </w:tc>
        <w:tc>
          <w:tcPr>
            <w:tcW w:w="4675" w:type="dxa"/>
          </w:tcPr>
          <w:p w:rsidR="002731BC" w:rsidRDefault="002731BC" w:rsidP="005911CC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h) </m:t>
              </m:r>
            </m:oMath>
            <w:r w:rsidR="005911C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="005911CC" w:rsidRPr="00D3148B">
              <w:rPr>
                <w:position w:val="-10"/>
              </w:rPr>
              <w:object w:dxaOrig="1200" w:dyaOrig="380">
                <v:shape id="_x0000_i1030" type="#_x0000_t75" style="width:60pt;height:19.2pt" o:ole="">
                  <v:imagedata r:id="rId15" o:title=""/>
                </v:shape>
                <o:OLEObject Type="Embed" ProgID="Equation.DSMT4" ShapeID="_x0000_i1030" DrawAspect="Content" ObjectID="_1647666611" r:id="rId16"/>
              </w:object>
            </w:r>
            <w:r w:rsidR="005911CC">
              <w:t xml:space="preserve"> tại </w:t>
            </w:r>
            <w:r w:rsidR="005911CC" w:rsidRPr="00D3148B">
              <w:rPr>
                <w:position w:val="-14"/>
              </w:rPr>
              <w:object w:dxaOrig="680" w:dyaOrig="400">
                <v:shape id="_x0000_i1031" type="#_x0000_t75" style="width:34.2pt;height:19.8pt" o:ole="">
                  <v:imagedata r:id="rId17" o:title=""/>
                </v:shape>
                <o:OLEObject Type="Embed" ProgID="Equation.DSMT4" ShapeID="_x0000_i1031" DrawAspect="Content" ObjectID="_1647666612" r:id="rId18"/>
              </w:object>
            </w:r>
            <w:r w:rsidR="005911CC">
              <w:t xml:space="preserve"> và </w:t>
            </w:r>
            <w:r w:rsidR="005911CC" w:rsidRPr="00D3148B">
              <w:rPr>
                <w:position w:val="-14"/>
              </w:rPr>
              <w:object w:dxaOrig="639" w:dyaOrig="400">
                <v:shape id="_x0000_i1032" type="#_x0000_t75" style="width:31.8pt;height:19.8pt" o:ole="">
                  <v:imagedata r:id="rId19" o:title=""/>
                </v:shape>
                <o:OLEObject Type="Embed" ProgID="Equation.DSMT4" ShapeID="_x0000_i1032" DrawAspect="Content" ObjectID="_1647666613" r:id="rId20"/>
              </w:object>
            </w:r>
          </w:p>
        </w:tc>
      </w:tr>
    </w:tbl>
    <w:p w:rsidR="002731BC" w:rsidRPr="002731BC" w:rsidRDefault="006105A1" w:rsidP="00BB2845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2731BC">
        <w:rPr>
          <w:rFonts w:ascii="Times New Roman" w:eastAsiaTheme="minorEastAsia" w:hAnsi="Times New Roman" w:cs="Times New Roman"/>
          <w:b/>
          <w:sz w:val="26"/>
          <w:szCs w:val="26"/>
        </w:rPr>
        <w:t>Bài 4.</w:t>
      </w:r>
      <w:r w:rsidRPr="002731BC">
        <w:rPr>
          <w:rFonts w:ascii="Times New Roman" w:eastAsiaTheme="minorEastAsia" w:hAnsi="Times New Roman" w:cs="Times New Roman"/>
          <w:sz w:val="26"/>
          <w:szCs w:val="26"/>
        </w:rPr>
        <w:t xml:space="preserve"> Tìm giá trị nhỏ nhất</w:t>
      </w:r>
      <w:r w:rsidR="002731BC" w:rsidRPr="002731BC">
        <w:rPr>
          <w:rFonts w:ascii="Times New Roman" w:eastAsiaTheme="minorEastAsia" w:hAnsi="Times New Roman" w:cs="Times New Roman"/>
          <w:sz w:val="26"/>
          <w:szCs w:val="26"/>
        </w:rPr>
        <w:t xml:space="preserve"> hoặc lớn nhất</w:t>
      </w:r>
      <w:r w:rsidRPr="002731BC">
        <w:rPr>
          <w:rFonts w:ascii="Times New Roman" w:eastAsiaTheme="minorEastAsia" w:hAnsi="Times New Roman" w:cs="Times New Roman"/>
          <w:sz w:val="26"/>
          <w:szCs w:val="26"/>
        </w:rPr>
        <w:t xml:space="preserve"> của các biểu thức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2731BC" w:rsidRPr="002731BC" w:rsidTr="002731BC">
        <w:tc>
          <w:tcPr>
            <w:tcW w:w="4675" w:type="dxa"/>
          </w:tcPr>
          <w:p w:rsidR="002731BC" w:rsidRPr="002731BC" w:rsidRDefault="002731B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a)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(x-3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+1</m:t>
              </m:r>
            </m:oMath>
          </w:p>
        </w:tc>
        <w:tc>
          <w:tcPr>
            <w:tcW w:w="4675" w:type="dxa"/>
          </w:tcPr>
          <w:p w:rsidR="002731BC" w:rsidRPr="002731BC" w:rsidRDefault="002731BC" w:rsidP="002731BC">
            <w:pPr>
              <w:tabs>
                <w:tab w:val="left" w:pos="828"/>
              </w:tabs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d) </w:t>
            </w:r>
            <w:r w:rsidRPr="002731BC">
              <w:rPr>
                <w:position w:val="-14"/>
                <w:sz w:val="26"/>
                <w:szCs w:val="26"/>
              </w:rPr>
              <w:object w:dxaOrig="1359" w:dyaOrig="460">
                <v:shape id="_x0000_i1033" type="#_x0000_t75" style="width:67.8pt;height:22.8pt" o:ole="">
                  <v:imagedata r:id="rId21" o:title=""/>
                </v:shape>
                <o:OLEObject Type="Embed" ProgID="Equation.DSMT4" ShapeID="_x0000_i1033" DrawAspect="Content" ObjectID="_1647666614" r:id="rId22"/>
              </w:object>
            </w:r>
          </w:p>
        </w:tc>
      </w:tr>
      <w:tr w:rsidR="002731BC" w:rsidRPr="002731BC" w:rsidTr="002731BC">
        <w:tc>
          <w:tcPr>
            <w:tcW w:w="4675" w:type="dxa"/>
          </w:tcPr>
          <w:p w:rsidR="002731BC" w:rsidRPr="002731BC" w:rsidRDefault="002731B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b)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+3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2</m:t>
              </m:r>
            </m:oMath>
          </w:p>
        </w:tc>
        <w:tc>
          <w:tcPr>
            <w:tcW w:w="4675" w:type="dxa"/>
          </w:tcPr>
          <w:p w:rsidR="002731BC" w:rsidRPr="002731BC" w:rsidRDefault="002731B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e) </w:t>
            </w:r>
            <w:r w:rsidRPr="002731BC">
              <w:rPr>
                <w:position w:val="-14"/>
                <w:sz w:val="26"/>
                <w:szCs w:val="26"/>
              </w:rPr>
              <w:object w:dxaOrig="999" w:dyaOrig="400">
                <v:shape id="_x0000_i1034" type="#_x0000_t75" style="width:49.8pt;height:19.8pt" o:ole="">
                  <v:imagedata r:id="rId23" o:title=""/>
                </v:shape>
                <o:OLEObject Type="Embed" ProgID="Equation.DSMT4" ShapeID="_x0000_i1034" DrawAspect="Content" ObjectID="_1647666615" r:id="rId24"/>
              </w:object>
            </w:r>
          </w:p>
        </w:tc>
      </w:tr>
      <w:tr w:rsidR="002731BC" w:rsidRPr="002731BC" w:rsidTr="002731BC">
        <w:tc>
          <w:tcPr>
            <w:tcW w:w="4675" w:type="dxa"/>
          </w:tcPr>
          <w:p w:rsidR="002731BC" w:rsidRPr="002731BC" w:rsidRDefault="002731BC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31BC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c) </w:t>
            </w:r>
            <w:r w:rsidRPr="002731BC">
              <w:rPr>
                <w:position w:val="-14"/>
                <w:sz w:val="26"/>
                <w:szCs w:val="26"/>
              </w:rPr>
              <w:object w:dxaOrig="2020" w:dyaOrig="460">
                <v:shape id="_x0000_i1035" type="#_x0000_t75" style="width:106.2pt;height:24pt" o:ole="">
                  <v:imagedata r:id="rId25" o:title=""/>
                </v:shape>
                <o:OLEObject Type="Embed" ProgID="Equation.DSMT4" ShapeID="_x0000_i1035" DrawAspect="Content" ObjectID="_1647666616" r:id="rId26"/>
              </w:object>
            </w:r>
          </w:p>
        </w:tc>
        <w:tc>
          <w:tcPr>
            <w:tcW w:w="4675" w:type="dxa"/>
          </w:tcPr>
          <w:p w:rsidR="002731BC" w:rsidRPr="002731BC" w:rsidRDefault="00C51668" w:rsidP="00BB2845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f) </w:t>
            </w:r>
            <w:r w:rsidRPr="00D3148B">
              <w:rPr>
                <w:position w:val="-10"/>
              </w:rPr>
              <w:object w:dxaOrig="1140" w:dyaOrig="380">
                <v:shape id="_x0000_i1036" type="#_x0000_t75" style="width:57pt;height:19.2pt" o:ole="">
                  <v:imagedata r:id="rId27" o:title=""/>
                </v:shape>
                <o:OLEObject Type="Embed" ProgID="Equation.DSMT4" ShapeID="_x0000_i1036" DrawAspect="Content" ObjectID="_1647666617" r:id="rId28"/>
              </w:object>
            </w:r>
          </w:p>
        </w:tc>
      </w:tr>
    </w:tbl>
    <w:p w:rsidR="002731BC" w:rsidRPr="002731BC" w:rsidRDefault="002731BC" w:rsidP="00BB2845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</w:p>
    <w:sectPr w:rsidR="002731BC" w:rsidRPr="002731BC" w:rsidSect="005911CC">
      <w:pgSz w:w="12240" w:h="15840"/>
      <w:pgMar w:top="720" w:right="1440" w:bottom="81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2845"/>
    <w:rsid w:val="000031F7"/>
    <w:rsid w:val="000C4587"/>
    <w:rsid w:val="001E4623"/>
    <w:rsid w:val="002731BC"/>
    <w:rsid w:val="003652AD"/>
    <w:rsid w:val="005171C9"/>
    <w:rsid w:val="005911CC"/>
    <w:rsid w:val="006105A1"/>
    <w:rsid w:val="00767FC2"/>
    <w:rsid w:val="007D05BB"/>
    <w:rsid w:val="007F242D"/>
    <w:rsid w:val="00835907"/>
    <w:rsid w:val="008378EF"/>
    <w:rsid w:val="0091044F"/>
    <w:rsid w:val="00971108"/>
    <w:rsid w:val="00A06AA4"/>
    <w:rsid w:val="00B04910"/>
    <w:rsid w:val="00B9613C"/>
    <w:rsid w:val="00BB2845"/>
    <w:rsid w:val="00C51668"/>
    <w:rsid w:val="00DD2FF2"/>
    <w:rsid w:val="00E012A5"/>
    <w:rsid w:val="00EF18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B2845"/>
    <w:rPr>
      <w:color w:val="808080"/>
    </w:rPr>
  </w:style>
  <w:style w:type="table" w:styleId="TableGrid">
    <w:name w:val="Table Grid"/>
    <w:basedOn w:val="TableNormal"/>
    <w:uiPriority w:val="39"/>
    <w:rsid w:val="009104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E46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462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B2845"/>
    <w:rPr>
      <w:color w:val="808080"/>
    </w:rPr>
  </w:style>
  <w:style w:type="table" w:styleId="TableGrid">
    <w:name w:val="Table Grid"/>
    <w:basedOn w:val="TableNormal"/>
    <w:uiPriority w:val="39"/>
    <w:rsid w:val="009104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E46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462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4</TotalTime>
  <Pages>2</Pages>
  <Words>370</Words>
  <Characters>211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dmin</cp:lastModifiedBy>
  <cp:revision>11</cp:revision>
  <dcterms:created xsi:type="dcterms:W3CDTF">2020-04-05T03:03:00Z</dcterms:created>
  <dcterms:modified xsi:type="dcterms:W3CDTF">2020-04-06T01:23:00Z</dcterms:modified>
</cp:coreProperties>
</file>